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819A89" w14:textId="77777777" w:rsidR="00EB0667" w:rsidRPr="00E40709" w:rsidRDefault="002214D1">
      <w:bookmarkStart w:id="0" w:name="_GoBack"/>
      <w:bookmarkEnd w:id="0"/>
      <w:r>
        <w:t xml:space="preserve">Unit 10 </w:t>
      </w:r>
      <w:r w:rsidR="001633C2">
        <w:t>Day A</w:t>
      </w:r>
      <w:r w:rsidR="00EB0667" w:rsidRPr="00E40709">
        <w:t xml:space="preserve"> – Long Division </w:t>
      </w:r>
      <w:r w:rsidR="001633C2">
        <w:t xml:space="preserve">&amp; Synthetic Division </w:t>
      </w:r>
      <w:r w:rsidR="00EB0667" w:rsidRPr="00E40709">
        <w:t>of Polynomials</w:t>
      </w:r>
    </w:p>
    <w:p w14:paraId="73126537" w14:textId="77777777" w:rsidR="001633C2" w:rsidRDefault="00E40709" w:rsidP="001633C2">
      <w:pPr>
        <w:ind w:left="360"/>
      </w:pPr>
      <w:r w:rsidRPr="00E40709">
        <w:t xml:space="preserve">Division of Polynomials – </w:t>
      </w:r>
    </w:p>
    <w:p w14:paraId="23C1DAF4" w14:textId="77777777" w:rsidR="00E40709" w:rsidRPr="00E40709" w:rsidRDefault="00E40709" w:rsidP="001633C2">
      <w:pPr>
        <w:ind w:firstLine="360"/>
      </w:pPr>
      <w:r w:rsidRPr="00E40709">
        <w:t xml:space="preserve">1.  </w:t>
      </w:r>
      <w:r w:rsidRPr="001633C2">
        <w:rPr>
          <w:b/>
        </w:rPr>
        <w:t>Terminology</w:t>
      </w:r>
      <w:r w:rsidRPr="00E40709">
        <w:t xml:space="preserve"> – </w:t>
      </w:r>
    </w:p>
    <w:p w14:paraId="5EF992BD" w14:textId="77777777" w:rsidR="00E40709" w:rsidRPr="00E40709" w:rsidRDefault="00E40709" w:rsidP="001633C2">
      <w:pPr>
        <w:ind w:firstLine="720"/>
      </w:pPr>
      <w:r w:rsidRPr="00E40709">
        <w:t>a.  Dividend – Polynomial to be divided</w:t>
      </w:r>
    </w:p>
    <w:p w14:paraId="277F3D2B" w14:textId="77777777" w:rsidR="00E40709" w:rsidRPr="00E40709" w:rsidRDefault="00E40709" w:rsidP="001633C2">
      <w:pPr>
        <w:ind w:firstLine="720"/>
      </w:pPr>
      <w:r w:rsidRPr="00E40709">
        <w:t>b.  Divisor – Polynomial divided into the Dividend</w:t>
      </w:r>
    </w:p>
    <w:p w14:paraId="575A72A9" w14:textId="77777777" w:rsidR="00E40709" w:rsidRDefault="00E40709" w:rsidP="001633C2">
      <w:pPr>
        <w:ind w:firstLine="720"/>
      </w:pPr>
      <w:r w:rsidRPr="00E40709">
        <w:t xml:space="preserve">c.  Quotient – Whole Polynomial Answer when Dividend is </w:t>
      </w:r>
      <w:r>
        <w:t xml:space="preserve">     </w:t>
      </w:r>
    </w:p>
    <w:p w14:paraId="43EDA7A5" w14:textId="77777777" w:rsidR="00E40709" w:rsidRPr="00E40709" w:rsidRDefault="00E40709" w:rsidP="00E40709">
      <w:pPr>
        <w:ind w:left="1440"/>
      </w:pPr>
      <w:r>
        <w:t xml:space="preserve">        </w:t>
      </w:r>
      <w:r>
        <w:tab/>
      </w:r>
      <w:r>
        <w:tab/>
      </w:r>
      <w:r>
        <w:tab/>
      </w:r>
      <w:r w:rsidRPr="00E40709">
        <w:t>divided by the Divisor</w:t>
      </w:r>
    </w:p>
    <w:p w14:paraId="0F452E26" w14:textId="77777777" w:rsidR="00E40709" w:rsidRDefault="00E40709" w:rsidP="001633C2">
      <w:pPr>
        <w:ind w:firstLine="720"/>
      </w:pPr>
      <w:r w:rsidRPr="00E40709">
        <w:t xml:space="preserve">d.  Remainder – Part of the Divisor that remains when division is </w:t>
      </w:r>
    </w:p>
    <w:p w14:paraId="6C082D09" w14:textId="77777777" w:rsidR="00E40709" w:rsidRPr="00E40709" w:rsidRDefault="00E40709" w:rsidP="00E40709">
      <w:pPr>
        <w:ind w:left="2880" w:firstLine="720"/>
      </w:pPr>
      <w:r w:rsidRPr="00E40709">
        <w:t>completed</w:t>
      </w:r>
    </w:p>
    <w:p w14:paraId="10B4AC2E" w14:textId="77777777" w:rsidR="00E40709" w:rsidRDefault="00E40709" w:rsidP="001633C2">
      <w:pPr>
        <w:pStyle w:val="ListParagraph"/>
        <w:numPr>
          <w:ilvl w:val="0"/>
          <w:numId w:val="5"/>
        </w:numPr>
      </w:pPr>
      <w:r>
        <w:t>To Check Division Use Formula:</w:t>
      </w:r>
    </w:p>
    <w:p w14:paraId="7E3E2890" w14:textId="77777777" w:rsidR="00E40709" w:rsidRPr="00E40709" w:rsidRDefault="00E40709" w:rsidP="001633C2">
      <w:pPr>
        <w:ind w:left="2880" w:firstLine="720"/>
      </w:pPr>
      <w:r w:rsidRPr="00E40709">
        <w:t xml:space="preserve"> Dividend = (Quotient)(Divisor) + Remainder !</w:t>
      </w:r>
    </w:p>
    <w:p w14:paraId="31A723EF" w14:textId="77777777" w:rsidR="00E40709" w:rsidRDefault="00E40709" w:rsidP="001633C2">
      <w:pPr>
        <w:pStyle w:val="ListParagraph"/>
        <w:numPr>
          <w:ilvl w:val="0"/>
          <w:numId w:val="6"/>
        </w:numPr>
      </w:pPr>
      <w:r w:rsidRPr="001633C2">
        <w:rPr>
          <w:b/>
        </w:rPr>
        <w:t>Long Division</w:t>
      </w:r>
      <w:r w:rsidRPr="00E40709">
        <w:t xml:space="preserve"> – Similar method to number division.</w:t>
      </w:r>
    </w:p>
    <w:p w14:paraId="741A58F8" w14:textId="77777777" w:rsidR="00E40709" w:rsidRDefault="00E40709" w:rsidP="00E40709">
      <w:pPr>
        <w:ind w:left="1440" w:firstLine="720"/>
      </w:pPr>
      <w:r>
        <w:t>*</w:t>
      </w:r>
      <w:r w:rsidRPr="00E40709">
        <w:t xml:space="preserve">Remember to distribute the minus sign when you are dividing!  </w:t>
      </w:r>
    </w:p>
    <w:p w14:paraId="31D4176F" w14:textId="77777777" w:rsidR="00E40709" w:rsidRPr="00E40709" w:rsidRDefault="00E40709" w:rsidP="00E40709">
      <w:pPr>
        <w:ind w:left="1440" w:firstLine="720"/>
      </w:pPr>
    </w:p>
    <w:p w14:paraId="3093C22F" w14:textId="72CF8485" w:rsidR="00E40709" w:rsidRDefault="003641E3" w:rsidP="00E40709">
      <w:pPr>
        <w:ind w:left="144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3878D47" wp14:editId="4F866B4F">
                <wp:simplePos x="0" y="0"/>
                <wp:positionH relativeFrom="column">
                  <wp:posOffset>2914650</wp:posOffset>
                </wp:positionH>
                <wp:positionV relativeFrom="paragraph">
                  <wp:posOffset>100330</wp:posOffset>
                </wp:positionV>
                <wp:extent cx="628650" cy="295910"/>
                <wp:effectExtent l="19050" t="11430" r="25400" b="35560"/>
                <wp:wrapNone/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8650" cy="295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7FCE55" id="Line_x0020_3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5pt,7.9pt" to="279pt,31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243C145" wp14:editId="65CFD0D9">
                <wp:simplePos x="0" y="0"/>
                <wp:positionH relativeFrom="column">
                  <wp:posOffset>3267075</wp:posOffset>
                </wp:positionH>
                <wp:positionV relativeFrom="paragraph">
                  <wp:posOffset>100330</wp:posOffset>
                </wp:positionV>
                <wp:extent cx="914400" cy="457200"/>
                <wp:effectExtent l="15875" t="11430" r="22225" b="2667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D2B166" id="Line_x0020_4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25pt,7.9pt" to="329.25pt,43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C5A6428" wp14:editId="36568E72">
                <wp:simplePos x="0" y="0"/>
                <wp:positionH relativeFrom="column">
                  <wp:posOffset>1943100</wp:posOffset>
                </wp:positionH>
                <wp:positionV relativeFrom="paragraph">
                  <wp:posOffset>100330</wp:posOffset>
                </wp:positionV>
                <wp:extent cx="342900" cy="410210"/>
                <wp:effectExtent l="12700" t="11430" r="25400" b="22860"/>
                <wp:wrapNone/>
                <wp:docPr id="7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410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54E0D7" id="Line_x0020_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7.9pt" to="180pt,40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">
                <v:stroke endarrow="block"/>
              </v:line>
            </w:pict>
          </mc:Fallback>
        </mc:AlternateContent>
      </w:r>
      <w:r w:rsidR="00E40709" w:rsidRPr="00E40709">
        <w:t>Example 1:</w:t>
      </w:r>
      <w:r w:rsidR="00E40709" w:rsidRPr="00E40709">
        <w:tab/>
        <w:t>Divisor                      Quotient   Dividend</w:t>
      </w:r>
    </w:p>
    <w:p w14:paraId="2F8D5C24" w14:textId="77777777" w:rsidR="00E40709" w:rsidRPr="00E40709" w:rsidRDefault="00E40709" w:rsidP="00E40709">
      <w:pPr>
        <w:ind w:left="1440" w:firstLine="720"/>
      </w:pPr>
    </w:p>
    <w:p w14:paraId="5D14AD77" w14:textId="7A5DF96E" w:rsidR="00E40709" w:rsidRPr="00E40709" w:rsidRDefault="003641E3" w:rsidP="00E40709">
      <w:pPr>
        <w:tabs>
          <w:tab w:val="left" w:pos="283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C1488C" wp14:editId="504ECEBD">
                <wp:simplePos x="0" y="0"/>
                <wp:positionH relativeFrom="column">
                  <wp:posOffset>3200400</wp:posOffset>
                </wp:positionH>
                <wp:positionV relativeFrom="paragraph">
                  <wp:posOffset>1501140</wp:posOffset>
                </wp:positionV>
                <wp:extent cx="228600" cy="0"/>
                <wp:effectExtent l="12700" t="53340" r="25400" b="7366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1782B1" id="Line_x0020_6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18.2pt" to="270pt,118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">
                <v:stroke endarrow="block"/>
              </v:line>
            </w:pict>
          </mc:Fallback>
        </mc:AlternateContent>
      </w:r>
      <w:r w:rsidR="00E40709" w:rsidRPr="00E40709">
        <w:tab/>
      </w:r>
      <w:r w:rsidR="009B18BA">
        <w:rPr>
          <w:noProof/>
        </w:rPr>
        <w:drawing>
          <wp:inline distT="0" distB="0" distL="0" distR="0" wp14:anchorId="1C08D98F" wp14:editId="1A8F0D5B">
            <wp:extent cx="1381125" cy="1571340"/>
            <wp:effectExtent l="19050" t="0" r="9525" b="0"/>
            <wp:docPr id="1" name="Picture 1" descr="anim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nimation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571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0709" w:rsidRPr="00E40709">
        <w:t xml:space="preserve">        Remainder</w:t>
      </w:r>
    </w:p>
    <w:p w14:paraId="7D4F86A4" w14:textId="77777777" w:rsidR="00E40709" w:rsidRPr="00E40709" w:rsidRDefault="00E40709" w:rsidP="00E40709">
      <w:pPr>
        <w:tabs>
          <w:tab w:val="left" w:pos="2835"/>
        </w:tabs>
      </w:pPr>
    </w:p>
    <w:p w14:paraId="6EED4EAA" w14:textId="77777777" w:rsidR="001633C2" w:rsidRDefault="00E40709" w:rsidP="001633C2">
      <w:pPr>
        <w:tabs>
          <w:tab w:val="left" w:pos="2835"/>
        </w:tabs>
      </w:pPr>
      <w:r w:rsidRPr="00E40709">
        <w:tab/>
        <w:t xml:space="preserve">Solution =    </w:t>
      </w:r>
      <w:r w:rsidR="009B18BA">
        <w:rPr>
          <w:noProof/>
        </w:rPr>
        <w:drawing>
          <wp:inline distT="0" distB="0" distL="0" distR="0" wp14:anchorId="7D001DB1" wp14:editId="08801401">
            <wp:extent cx="1038225" cy="261479"/>
            <wp:effectExtent l="19050" t="0" r="9525" b="0"/>
            <wp:docPr id="2" name="Picture 2" descr="x^2 - 2x + 4 + (-7)/(3x +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x^2 - 2x + 4 + (-7)/(3x + 1)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1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0709">
        <w:t xml:space="preserve"> </w:t>
      </w:r>
    </w:p>
    <w:p w14:paraId="20EFD129" w14:textId="77777777" w:rsidR="001633C2" w:rsidRPr="000E5A67" w:rsidRDefault="001633C2" w:rsidP="001633C2">
      <w:pPr>
        <w:tabs>
          <w:tab w:val="left" w:pos="2835"/>
        </w:tabs>
      </w:pPr>
      <w:r>
        <w:t xml:space="preserve">     3.  </w:t>
      </w:r>
      <w:r w:rsidRPr="001633C2">
        <w:rPr>
          <w:b/>
        </w:rPr>
        <w:t>Synthetic Division</w:t>
      </w:r>
      <w:r w:rsidRPr="000E5A67">
        <w:t xml:space="preserve"> </w:t>
      </w:r>
      <w:r>
        <w:t>– Shorter method of dividing a polynomial by a b</w:t>
      </w:r>
      <w:r w:rsidRPr="000E5A67">
        <w:t>inomial.</w:t>
      </w:r>
    </w:p>
    <w:p w14:paraId="2B37E00C" w14:textId="77777777" w:rsidR="001633C2" w:rsidRPr="000E5A67" w:rsidRDefault="001633C2" w:rsidP="001633C2">
      <w:pPr>
        <w:tabs>
          <w:tab w:val="left" w:pos="2835"/>
        </w:tabs>
        <w:ind w:left="1440"/>
      </w:pPr>
      <w:r w:rsidRPr="000E5A67">
        <w:t xml:space="preserve">* The binomial must be in the form of </w:t>
      </w:r>
      <w:r w:rsidRPr="000E5A67">
        <w:rPr>
          <w:b/>
        </w:rPr>
        <w:t>(x – a)</w:t>
      </w:r>
      <w:r w:rsidRPr="000E5A67">
        <w:t xml:space="preserve">.  </w:t>
      </w:r>
    </w:p>
    <w:p w14:paraId="199AF125" w14:textId="77777777" w:rsidR="001633C2" w:rsidRPr="000E5A67" w:rsidRDefault="001633C2" w:rsidP="001633C2">
      <w:pPr>
        <w:tabs>
          <w:tab w:val="left" w:pos="2835"/>
        </w:tabs>
        <w:ind w:left="1440"/>
      </w:pPr>
      <w:r w:rsidRPr="000E5A67">
        <w:t xml:space="preserve">* This method uses the coefficients of the variable terms.  </w:t>
      </w:r>
    </w:p>
    <w:p w14:paraId="6821E88A" w14:textId="77777777" w:rsidR="001633C2" w:rsidRDefault="001633C2" w:rsidP="001633C2">
      <w:pPr>
        <w:tabs>
          <w:tab w:val="left" w:pos="2835"/>
        </w:tabs>
        <w:ind w:left="1440"/>
      </w:pPr>
      <w:r w:rsidRPr="000E5A67">
        <w:t>* Remember to account for missing terms by using 0 as a place holder!</w:t>
      </w:r>
    </w:p>
    <w:p w14:paraId="77E2D6A3" w14:textId="77777777" w:rsidR="001633C2" w:rsidRDefault="001633C2" w:rsidP="001633C2">
      <w:pPr>
        <w:tabs>
          <w:tab w:val="left" w:pos="2835"/>
        </w:tabs>
        <w:ind w:left="1440"/>
      </w:pPr>
      <w:r>
        <w:t xml:space="preserve">* Remember write the Polynomial with the variables in </w:t>
      </w:r>
      <w:r w:rsidRPr="00547004">
        <w:rPr>
          <w:b/>
        </w:rPr>
        <w:t>descending</w:t>
      </w:r>
      <w:r>
        <w:t xml:space="preserve"> </w:t>
      </w:r>
    </w:p>
    <w:p w14:paraId="5451299E" w14:textId="77777777" w:rsidR="001633C2" w:rsidRDefault="001633C2" w:rsidP="001633C2">
      <w:pPr>
        <w:tabs>
          <w:tab w:val="left" w:pos="2835"/>
        </w:tabs>
        <w:ind w:left="1440"/>
      </w:pPr>
      <w:r>
        <w:t xml:space="preserve">   exponent order!</w:t>
      </w:r>
    </w:p>
    <w:p w14:paraId="48B67CB9" w14:textId="77777777" w:rsidR="001633C2" w:rsidRDefault="001633C2" w:rsidP="001633C2">
      <w:pPr>
        <w:tabs>
          <w:tab w:val="left" w:pos="2835"/>
        </w:tabs>
      </w:pPr>
      <w:r>
        <w:t xml:space="preserve">          </w:t>
      </w:r>
      <w:r w:rsidRPr="000E5A67">
        <w:t xml:space="preserve">Example 1:  </w:t>
      </w:r>
    </w:p>
    <w:p w14:paraId="1BDB9562" w14:textId="77777777" w:rsidR="001633C2" w:rsidRDefault="001633C2" w:rsidP="001633C2">
      <w:pPr>
        <w:tabs>
          <w:tab w:val="left" w:pos="2835"/>
        </w:tabs>
        <w:ind w:left="1440"/>
      </w:pPr>
      <w:r w:rsidRPr="000E5A67">
        <w:rPr>
          <w:position w:val="-14"/>
        </w:rPr>
        <w:object w:dxaOrig="2299" w:dyaOrig="440" w14:anchorId="348C11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22pt" o:ole="">
            <v:imagedata r:id="rId9" o:title=""/>
          </v:shape>
          <o:OLEObject Type="Embed" ProgID="Equation.DSMT4" ShapeID="_x0000_i1025" DrawAspect="Content" ObjectID="_1527312220" r:id="rId10"/>
        </w:object>
      </w:r>
      <w:r w:rsidRPr="000E5A67">
        <w:t xml:space="preserve"> divided by (x – 6)</w:t>
      </w:r>
      <w:r>
        <w:t xml:space="preserve"> </w:t>
      </w:r>
      <w:r w:rsidRPr="000E5A67">
        <w:t xml:space="preserve">  </w:t>
      </w:r>
    </w:p>
    <w:p w14:paraId="51FE91B7" w14:textId="77777777" w:rsidR="001633C2" w:rsidRDefault="001633C2" w:rsidP="001633C2">
      <w:pPr>
        <w:tabs>
          <w:tab w:val="left" w:pos="2835"/>
        </w:tabs>
        <w:ind w:left="1440"/>
      </w:pPr>
      <w:r w:rsidRPr="000E5A67">
        <w:t xml:space="preserve">(form is </w:t>
      </w:r>
      <w:r w:rsidRPr="000E5A67">
        <w:rPr>
          <w:b/>
        </w:rPr>
        <w:t>(x – a)</w:t>
      </w:r>
      <w:r w:rsidRPr="000E5A67">
        <w:t xml:space="preserve">  w</w:t>
      </w:r>
      <w:r>
        <w:t>ith a = 6 which is moved to the</w:t>
      </w:r>
      <w:r w:rsidRPr="000E5A67">
        <w:t xml:space="preserve"> left of the coefficients of </w:t>
      </w:r>
    </w:p>
    <w:p w14:paraId="2E28ED67" w14:textId="77777777" w:rsidR="001633C2" w:rsidRDefault="001633C2" w:rsidP="001633C2">
      <w:pPr>
        <w:tabs>
          <w:tab w:val="left" w:pos="2835"/>
        </w:tabs>
        <w:ind w:left="1440"/>
      </w:pPr>
      <w:r>
        <w:t xml:space="preserve">                                                                                         </w:t>
      </w:r>
      <w:r w:rsidRPr="000E5A67">
        <w:t>the variable terms.)</w:t>
      </w:r>
    </w:p>
    <w:p w14:paraId="73284CAD" w14:textId="788A2520" w:rsidR="001633C2" w:rsidRPr="000E5A67" w:rsidRDefault="003641E3" w:rsidP="001633C2">
      <w:pPr>
        <w:tabs>
          <w:tab w:val="left" w:pos="2835"/>
        </w:tabs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95A777" wp14:editId="1A3B85D6">
                <wp:simplePos x="0" y="0"/>
                <wp:positionH relativeFrom="column">
                  <wp:posOffset>1600200</wp:posOffset>
                </wp:positionH>
                <wp:positionV relativeFrom="paragraph">
                  <wp:posOffset>132080</wp:posOffset>
                </wp:positionV>
                <wp:extent cx="0" cy="571500"/>
                <wp:effectExtent l="12700" t="17780" r="25400" b="20320"/>
                <wp:wrapNone/>
                <wp:docPr id="5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AF4C41" id="Line_x0020_1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0.4pt" to="126pt,5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"/>
            </w:pict>
          </mc:Fallback>
        </mc:AlternateContent>
      </w:r>
    </w:p>
    <w:p w14:paraId="6C1274E4" w14:textId="09FF8AA3" w:rsidR="001633C2" w:rsidRDefault="003641E3" w:rsidP="001633C2">
      <w:pPr>
        <w:ind w:left="144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46872E" wp14:editId="520AF901">
                <wp:simplePos x="0" y="0"/>
                <wp:positionH relativeFrom="column">
                  <wp:posOffset>1828800</wp:posOffset>
                </wp:positionH>
                <wp:positionV relativeFrom="paragraph">
                  <wp:posOffset>185420</wp:posOffset>
                </wp:positionV>
                <wp:extent cx="0" cy="257810"/>
                <wp:effectExtent l="50800" t="7620" r="76200" b="39370"/>
                <wp:wrapNone/>
                <wp:docPr id="4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7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E65781" id="Line_x0020_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.6pt" to="2in,34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">
                <v:stroke endarrow="block"/>
              </v:line>
            </w:pict>
          </mc:Fallback>
        </mc:AlternateContent>
      </w:r>
      <w:r w:rsidR="001633C2">
        <w:t xml:space="preserve">   </w:t>
      </w:r>
      <w:r w:rsidR="001633C2" w:rsidRPr="000E5A67">
        <w:t xml:space="preserve">6   </w:t>
      </w:r>
      <w:r w:rsidR="001633C2" w:rsidRPr="000E5A67">
        <w:tab/>
        <w:t>2</w:t>
      </w:r>
      <w:r w:rsidR="001633C2" w:rsidRPr="000E5A67">
        <w:tab/>
        <w:t>4</w:t>
      </w:r>
      <w:r w:rsidR="001633C2" w:rsidRPr="000E5A67">
        <w:tab/>
        <w:t>3</w:t>
      </w:r>
      <w:r w:rsidR="001633C2" w:rsidRPr="000E5A67">
        <w:tab/>
        <w:t>-2</w:t>
      </w:r>
      <w:r w:rsidR="001633C2" w:rsidRPr="000E5A67">
        <w:tab/>
      </w:r>
      <w:r w:rsidR="001633C2">
        <w:tab/>
      </w:r>
      <w:r w:rsidR="001633C2">
        <w:tab/>
      </w:r>
      <w:r w:rsidR="001633C2">
        <w:tab/>
      </w:r>
      <w:r w:rsidR="001633C2">
        <w:tab/>
      </w:r>
      <w:r w:rsidR="001633C2">
        <w:tab/>
      </w:r>
      <w:r w:rsidR="001633C2" w:rsidRPr="000E5A67">
        <w:tab/>
      </w:r>
      <w:r w:rsidR="001633C2">
        <w:t xml:space="preserve">   </w:t>
      </w:r>
    </w:p>
    <w:p w14:paraId="1B1B4C56" w14:textId="77777777" w:rsidR="001633C2" w:rsidRDefault="001633C2" w:rsidP="001633C2">
      <w:pPr>
        <w:tabs>
          <w:tab w:val="left" w:pos="3555"/>
        </w:tabs>
        <w:ind w:left="1440" w:firstLine="720"/>
      </w:pPr>
      <w:r>
        <w:t xml:space="preserve">                      +12    +96     +594</w:t>
      </w:r>
    </w:p>
    <w:p w14:paraId="014C3C50" w14:textId="77777777" w:rsidR="001633C2" w:rsidRPr="000E5A67" w:rsidRDefault="001633C2" w:rsidP="001633C2">
      <w:pPr>
        <w:ind w:left="1440" w:firstLine="720"/>
      </w:pPr>
      <w:r>
        <w:t xml:space="preserve">    x                             </w:t>
      </w:r>
    </w:p>
    <w:p w14:paraId="64B27DF6" w14:textId="43AB42CC" w:rsidR="001633C2" w:rsidRDefault="003641E3" w:rsidP="001633C2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0BCA86E" wp14:editId="26DB3C76">
                <wp:simplePos x="0" y="0"/>
                <wp:positionH relativeFrom="column">
                  <wp:posOffset>1600200</wp:posOffset>
                </wp:positionH>
                <wp:positionV relativeFrom="paragraph">
                  <wp:posOffset>2540</wp:posOffset>
                </wp:positionV>
                <wp:extent cx="1943100" cy="0"/>
                <wp:effectExtent l="12700" t="15240" r="25400" b="22860"/>
                <wp:wrapNone/>
                <wp:docPr id="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6E44A1" id="Line_x0020_12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.2pt" to="279pt,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"/>
            </w:pict>
          </mc:Fallback>
        </mc:AlternateContent>
      </w:r>
      <w:r w:rsidR="001633C2" w:rsidRPr="000E5A67">
        <w:tab/>
      </w:r>
      <w:r w:rsidR="001633C2" w:rsidRPr="000E5A67">
        <w:tab/>
        <w:t xml:space="preserve">                        2         16      99        592                          </w:t>
      </w:r>
    </w:p>
    <w:p w14:paraId="2E97295A" w14:textId="77777777" w:rsidR="001633C2" w:rsidRDefault="001633C2" w:rsidP="001633C2">
      <w:pPr>
        <w:ind w:left="720" w:firstLine="720"/>
      </w:pPr>
    </w:p>
    <w:p w14:paraId="781A1E9C" w14:textId="77777777" w:rsidR="001633C2" w:rsidRDefault="001633C2" w:rsidP="001633C2">
      <w:pPr>
        <w:ind w:left="2880" w:hanging="2160"/>
      </w:pPr>
      <w:r>
        <w:t>(</w:t>
      </w:r>
      <w:r w:rsidRPr="000E5A67">
        <w:t>The 1</w:t>
      </w:r>
      <w:r w:rsidRPr="000E5A67">
        <w:rPr>
          <w:vertAlign w:val="superscript"/>
        </w:rPr>
        <w:t>st</w:t>
      </w:r>
      <w:r w:rsidRPr="000E5A67">
        <w:t xml:space="preserve"> term of </w:t>
      </w:r>
      <w:r>
        <w:t xml:space="preserve">the </w:t>
      </w:r>
      <w:r w:rsidRPr="000E5A67">
        <w:t xml:space="preserve">variable of the Quotient is </w:t>
      </w:r>
      <w:r w:rsidRPr="0011535A">
        <w:rPr>
          <w:b/>
        </w:rPr>
        <w:t>1</w:t>
      </w:r>
      <w:r w:rsidRPr="000E5A67">
        <w:t xml:space="preserve"> </w:t>
      </w:r>
      <w:r w:rsidRPr="0011535A">
        <w:rPr>
          <w:b/>
        </w:rPr>
        <w:t>degree less than</w:t>
      </w:r>
      <w:r w:rsidRPr="000E5A67">
        <w:t xml:space="preserve"> the</w:t>
      </w:r>
      <w:r>
        <w:t xml:space="preserve"> </w:t>
      </w:r>
      <w:r w:rsidRPr="000E5A67">
        <w:t xml:space="preserve">degree of </w:t>
      </w:r>
      <w:r>
        <w:t xml:space="preserve">    </w:t>
      </w:r>
    </w:p>
    <w:p w14:paraId="1D153A5D" w14:textId="77777777" w:rsidR="001633C2" w:rsidRDefault="001633C2" w:rsidP="001633C2">
      <w:pPr>
        <w:ind w:left="5040" w:firstLine="720"/>
      </w:pPr>
      <w:r w:rsidRPr="000E5A67">
        <w:t>the 1</w:t>
      </w:r>
      <w:r w:rsidRPr="000E5A67">
        <w:rPr>
          <w:vertAlign w:val="superscript"/>
        </w:rPr>
        <w:t>st</w:t>
      </w:r>
      <w:r>
        <w:t xml:space="preserve"> term </w:t>
      </w:r>
      <w:r w:rsidRPr="000E5A67">
        <w:t>of the dividend.</w:t>
      </w:r>
      <w:r>
        <w:t>)</w:t>
      </w:r>
    </w:p>
    <w:p w14:paraId="526CC6A5" w14:textId="77777777" w:rsidR="001633C2" w:rsidRDefault="001633C2" w:rsidP="001633C2">
      <w:pPr>
        <w:ind w:left="2880" w:hanging="2160"/>
      </w:pPr>
    </w:p>
    <w:p w14:paraId="320D7F02" w14:textId="77777777" w:rsidR="001633C2" w:rsidRDefault="001633C2" w:rsidP="001633C2">
      <w:pPr>
        <w:ind w:left="720" w:firstLine="720"/>
        <w:rPr>
          <w:b/>
        </w:rPr>
      </w:pPr>
      <w:r w:rsidRPr="0011535A">
        <w:rPr>
          <w:b/>
        </w:rPr>
        <w:t xml:space="preserve">Solution = </w:t>
      </w:r>
      <w:r w:rsidRPr="0011535A">
        <w:rPr>
          <w:b/>
          <w:position w:val="-24"/>
        </w:rPr>
        <w:object w:dxaOrig="2120" w:dyaOrig="620" w14:anchorId="1096710F">
          <v:shape id="_x0000_i1026" type="#_x0000_t75" style="width:106pt;height:31pt" o:ole="">
            <v:imagedata r:id="rId11" o:title=""/>
          </v:shape>
          <o:OLEObject Type="Embed" ProgID="Equation.DSMT4" ShapeID="_x0000_i1026" DrawAspect="Content" ObjectID="_1527312221" r:id="rId12"/>
        </w:object>
      </w:r>
      <w:r w:rsidRPr="0011535A">
        <w:rPr>
          <w:b/>
        </w:rPr>
        <w:tab/>
      </w:r>
    </w:p>
    <w:p w14:paraId="4ACE4C1D" w14:textId="77777777" w:rsidR="001633C2" w:rsidRDefault="001633C2" w:rsidP="001633C2">
      <w:pPr>
        <w:rPr>
          <w:b/>
        </w:rPr>
      </w:pPr>
    </w:p>
    <w:p w14:paraId="674ACCF3" w14:textId="77777777" w:rsidR="001633C2" w:rsidRDefault="001633C2" w:rsidP="001633C2">
      <w:pPr>
        <w:pStyle w:val="ListParagraph"/>
        <w:numPr>
          <w:ilvl w:val="0"/>
          <w:numId w:val="7"/>
        </w:numPr>
      </w:pPr>
      <w:r w:rsidRPr="001633C2">
        <w:rPr>
          <w:b/>
        </w:rPr>
        <w:t>Remainder Theorem</w:t>
      </w:r>
      <w:r w:rsidRPr="000E5A67">
        <w:t xml:space="preserve"> – </w:t>
      </w:r>
    </w:p>
    <w:p w14:paraId="3BA56D01" w14:textId="77777777" w:rsidR="001633C2" w:rsidRPr="001E47ED" w:rsidRDefault="001633C2" w:rsidP="001633C2">
      <w:pPr>
        <w:ind w:left="1080" w:firstLine="360"/>
      </w:pPr>
      <w:r>
        <w:t xml:space="preserve">a.  </w:t>
      </w:r>
      <w:r w:rsidRPr="000E5A67">
        <w:t xml:space="preserve">If polynomial P(x) is divided by </w:t>
      </w:r>
      <w:r w:rsidRPr="00ED54AF">
        <w:rPr>
          <w:b/>
        </w:rPr>
        <w:t>(x - a)</w:t>
      </w:r>
      <w:r w:rsidRPr="000E5A67">
        <w:t xml:space="preserve"> then the Remainder = </w:t>
      </w:r>
      <w:r w:rsidRPr="001E47ED">
        <w:rPr>
          <w:b/>
        </w:rPr>
        <w:t>P(a)</w:t>
      </w:r>
      <w:r w:rsidRPr="000E5A67">
        <w:t>.</w:t>
      </w:r>
    </w:p>
    <w:p w14:paraId="54539A53" w14:textId="77777777" w:rsidR="001633C2" w:rsidRPr="000E5A67" w:rsidRDefault="001633C2" w:rsidP="001633C2">
      <w:pPr>
        <w:tabs>
          <w:tab w:val="left" w:pos="2835"/>
        </w:tabs>
      </w:pPr>
      <w:r>
        <w:t xml:space="preserve">                        b.  </w:t>
      </w:r>
      <w:r w:rsidRPr="000E5A67">
        <w:t xml:space="preserve">This theorem is used to Evaluate a polynomial at a given value.  </w:t>
      </w:r>
    </w:p>
    <w:p w14:paraId="26544FA0" w14:textId="77777777" w:rsidR="001633C2" w:rsidRDefault="001633C2" w:rsidP="001633C2">
      <w:pPr>
        <w:tabs>
          <w:tab w:val="left" w:pos="2835"/>
        </w:tabs>
        <w:ind w:left="1440"/>
      </w:pPr>
      <w:r>
        <w:t xml:space="preserve">c.  </w:t>
      </w:r>
      <w:r w:rsidRPr="000E5A67">
        <w:t xml:space="preserve">Use the Synthetic Substitution Method and the Remainder will be </w:t>
      </w:r>
    </w:p>
    <w:p w14:paraId="0B7F6F11" w14:textId="77777777" w:rsidR="001633C2" w:rsidRDefault="001633C2" w:rsidP="005938CD">
      <w:pPr>
        <w:tabs>
          <w:tab w:val="left" w:pos="2835"/>
        </w:tabs>
        <w:ind w:left="1440"/>
      </w:pPr>
      <w:r>
        <w:t xml:space="preserve">     </w:t>
      </w:r>
      <w:r w:rsidRPr="000E5A67">
        <w:t>the polynomial evaluated at the given value.</w:t>
      </w:r>
    </w:p>
    <w:p w14:paraId="32D48CA9" w14:textId="77777777" w:rsidR="001633C2" w:rsidRDefault="001633C2" w:rsidP="005938CD">
      <w:pPr>
        <w:tabs>
          <w:tab w:val="left" w:pos="2835"/>
        </w:tabs>
      </w:pPr>
      <w:r>
        <w:lastRenderedPageBreak/>
        <w:t xml:space="preserve">               </w:t>
      </w:r>
      <w:r w:rsidRPr="000E5A67">
        <w:t xml:space="preserve">Example 1:  </w:t>
      </w:r>
      <w:r>
        <w:t xml:space="preserve">  </w:t>
      </w:r>
    </w:p>
    <w:p w14:paraId="1F24ECB0" w14:textId="77777777" w:rsidR="001633C2" w:rsidRDefault="001633C2" w:rsidP="005938CD">
      <w:pPr>
        <w:tabs>
          <w:tab w:val="left" w:pos="2835"/>
        </w:tabs>
        <w:ind w:left="1440"/>
      </w:pPr>
      <w:r>
        <w:t>Use Example 1 from 3</w:t>
      </w:r>
      <w:r w:rsidRPr="000E5A67">
        <w:t>. above and you will see that the Remainder is 592.</w:t>
      </w:r>
    </w:p>
    <w:p w14:paraId="6698E5BD" w14:textId="77777777" w:rsidR="001633C2" w:rsidRPr="001E47ED" w:rsidRDefault="001633C2" w:rsidP="001633C2">
      <w:pPr>
        <w:tabs>
          <w:tab w:val="left" w:pos="2835"/>
        </w:tabs>
        <w:rPr>
          <w:b/>
        </w:rPr>
      </w:pPr>
      <w:r>
        <w:t xml:space="preserve">                   </w:t>
      </w:r>
      <w:r w:rsidRPr="001E47ED">
        <w:rPr>
          <w:b/>
        </w:rPr>
        <w:t xml:space="preserve">Therefore the polynomial </w:t>
      </w:r>
      <w:r w:rsidRPr="001E47ED">
        <w:rPr>
          <w:b/>
          <w:position w:val="-14"/>
        </w:rPr>
        <w:object w:dxaOrig="2299" w:dyaOrig="440" w14:anchorId="767C11E8">
          <v:shape id="_x0000_i1027" type="#_x0000_t75" style="width:115pt;height:22pt" o:ole="">
            <v:imagedata r:id="rId9" o:title=""/>
          </v:shape>
          <o:OLEObject Type="Embed" ProgID="Equation.DSMT4" ShapeID="_x0000_i1027" DrawAspect="Content" ObjectID="_1527312222" r:id="rId13"/>
        </w:object>
      </w:r>
      <w:r w:rsidRPr="001E47ED">
        <w:rPr>
          <w:b/>
        </w:rPr>
        <w:t xml:space="preserve"> evaluated at x=6 is 592!</w:t>
      </w:r>
    </w:p>
    <w:p w14:paraId="12B280A5" w14:textId="77777777" w:rsidR="001633C2" w:rsidRDefault="001633C2" w:rsidP="001633C2">
      <w:pPr>
        <w:numPr>
          <w:ilvl w:val="0"/>
          <w:numId w:val="7"/>
        </w:numPr>
        <w:tabs>
          <w:tab w:val="left" w:pos="2835"/>
        </w:tabs>
      </w:pPr>
      <w:r w:rsidRPr="001633C2">
        <w:rPr>
          <w:b/>
        </w:rPr>
        <w:t>Remainder Theorem &amp; Factoring</w:t>
      </w:r>
      <w:r w:rsidRPr="000E5A67">
        <w:t xml:space="preserve"> – </w:t>
      </w:r>
    </w:p>
    <w:p w14:paraId="64FDEC84" w14:textId="77777777" w:rsidR="001633C2" w:rsidRPr="001E47ED" w:rsidRDefault="001633C2" w:rsidP="001633C2">
      <w:pPr>
        <w:tabs>
          <w:tab w:val="left" w:pos="2835"/>
        </w:tabs>
        <w:ind w:left="360"/>
        <w:rPr>
          <w:b/>
        </w:rPr>
      </w:pPr>
      <w:r>
        <w:tab/>
        <w:t xml:space="preserve">    </w:t>
      </w:r>
      <w:r w:rsidRPr="001E47ED">
        <w:rPr>
          <w:b/>
        </w:rPr>
        <w:t xml:space="preserve">If the Remainder = 0; </w:t>
      </w:r>
    </w:p>
    <w:p w14:paraId="7C677517" w14:textId="77777777" w:rsidR="001633C2" w:rsidRPr="001E47ED" w:rsidRDefault="005938CD" w:rsidP="001633C2">
      <w:pPr>
        <w:tabs>
          <w:tab w:val="left" w:pos="2835"/>
        </w:tabs>
        <w:rPr>
          <w:b/>
        </w:rPr>
      </w:pPr>
      <w:r>
        <w:rPr>
          <w:b/>
        </w:rPr>
        <w:t xml:space="preserve">            </w:t>
      </w:r>
      <w:r w:rsidR="001633C2" w:rsidRPr="001E47ED">
        <w:rPr>
          <w:b/>
        </w:rPr>
        <w:t>Then the Divisor and the Quotient of the Dividend are FACTORS of the</w:t>
      </w:r>
      <w:r w:rsidR="001633C2">
        <w:rPr>
          <w:b/>
        </w:rPr>
        <w:t xml:space="preserve"> </w:t>
      </w:r>
      <w:r w:rsidR="001633C2" w:rsidRPr="001E47ED">
        <w:rPr>
          <w:b/>
        </w:rPr>
        <w:t>Dividend.</w:t>
      </w:r>
    </w:p>
    <w:p w14:paraId="2803FE33" w14:textId="77777777" w:rsidR="001633C2" w:rsidRPr="00E40709" w:rsidRDefault="001633C2" w:rsidP="001633C2">
      <w:pPr>
        <w:tabs>
          <w:tab w:val="left" w:pos="2835"/>
        </w:tabs>
      </w:pPr>
    </w:p>
    <w:p w14:paraId="3C3BB455" w14:textId="77777777" w:rsidR="00E40709" w:rsidRDefault="00E40709"/>
    <w:p w14:paraId="5981F77F" w14:textId="77777777" w:rsidR="00897B58" w:rsidRDefault="00EB0667">
      <w:r w:rsidRPr="00E40709">
        <w:t>Example</w:t>
      </w:r>
      <w:r w:rsidR="00897B58">
        <w:t>s</w:t>
      </w:r>
      <w:r w:rsidRPr="00E40709">
        <w:t xml:space="preserve">:   </w:t>
      </w:r>
    </w:p>
    <w:p w14:paraId="6A009C13" w14:textId="77777777" w:rsidR="00427C09" w:rsidRPr="00427C09" w:rsidRDefault="00427C09" w:rsidP="00427C09">
      <w:pPr>
        <w:pStyle w:val="ListParagraph"/>
        <w:numPr>
          <w:ilvl w:val="0"/>
          <w:numId w:val="8"/>
        </w:numPr>
      </w:pPr>
      <w:r>
        <w:rPr>
          <w:position w:val="-10"/>
        </w:rPr>
        <w:t xml:space="preserve"> </w:t>
      </w:r>
      <w:r w:rsidRPr="00E05159">
        <w:rPr>
          <w:position w:val="-10"/>
        </w:rPr>
        <w:object w:dxaOrig="2820" w:dyaOrig="360" w14:anchorId="10C7D9BC">
          <v:shape id="_x0000_i1028" type="#_x0000_t75" style="width:141pt;height:18pt" o:ole="">
            <v:imagedata r:id="rId14" o:title=""/>
          </v:shape>
          <o:OLEObject Type="Embed" ProgID="Equation.DSMT4" ShapeID="_x0000_i1028" DrawAspect="Content" ObjectID="_1527312223" r:id="rId15"/>
        </w:object>
      </w:r>
    </w:p>
    <w:p w14:paraId="3470760C" w14:textId="77777777" w:rsidR="00427C09" w:rsidRDefault="00427C09" w:rsidP="00427C09"/>
    <w:p w14:paraId="596D6879" w14:textId="77777777" w:rsidR="00427C09" w:rsidRDefault="00427C09" w:rsidP="00427C09"/>
    <w:p w14:paraId="554DDA0C" w14:textId="77777777" w:rsidR="00427C09" w:rsidRDefault="00427C09" w:rsidP="00427C09"/>
    <w:p w14:paraId="26B2F460" w14:textId="77777777" w:rsidR="00427C09" w:rsidRDefault="00427C09" w:rsidP="00427C09"/>
    <w:p w14:paraId="3A55BD93" w14:textId="77777777" w:rsidR="00427C09" w:rsidRDefault="00427C09" w:rsidP="00427C09"/>
    <w:p w14:paraId="06567ACF" w14:textId="77777777" w:rsidR="00427C09" w:rsidRDefault="00427C09" w:rsidP="00427C09">
      <w:pPr>
        <w:pStyle w:val="ListParagraph"/>
        <w:numPr>
          <w:ilvl w:val="0"/>
          <w:numId w:val="8"/>
        </w:numPr>
      </w:pPr>
      <w:r w:rsidRPr="00427C09">
        <w:rPr>
          <w:position w:val="-16"/>
        </w:rPr>
        <w:object w:dxaOrig="2920" w:dyaOrig="440" w14:anchorId="5DF8BCDD">
          <v:shape id="_x0000_i1029" type="#_x0000_t75" style="width:146pt;height:22pt" o:ole="">
            <v:imagedata r:id="rId16" o:title=""/>
          </v:shape>
          <o:OLEObject Type="Embed" ProgID="Equation.DSMT4" ShapeID="_x0000_i1029" DrawAspect="Content" ObjectID="_1527312224" r:id="rId17"/>
        </w:object>
      </w:r>
    </w:p>
    <w:p w14:paraId="3EB218D6" w14:textId="77777777" w:rsidR="00427C09" w:rsidRDefault="00427C09" w:rsidP="00427C09">
      <w:pPr>
        <w:pStyle w:val="ListParagraph"/>
      </w:pPr>
    </w:p>
    <w:p w14:paraId="516FA813" w14:textId="77777777" w:rsidR="00427C09" w:rsidRDefault="00427C09" w:rsidP="00427C09">
      <w:pPr>
        <w:pStyle w:val="ListParagraph"/>
      </w:pPr>
    </w:p>
    <w:p w14:paraId="438FD50B" w14:textId="77777777" w:rsidR="00427C09" w:rsidRDefault="00427C09" w:rsidP="00427C09"/>
    <w:p w14:paraId="7FECCF4C" w14:textId="77777777" w:rsidR="00427C09" w:rsidRDefault="00427C09" w:rsidP="00427C09">
      <w:pPr>
        <w:pStyle w:val="ListParagraph"/>
      </w:pPr>
    </w:p>
    <w:p w14:paraId="3AD9A1AD" w14:textId="77777777" w:rsidR="00427C09" w:rsidRDefault="00427C09" w:rsidP="00427C09">
      <w:pPr>
        <w:pStyle w:val="ListParagraph"/>
      </w:pPr>
    </w:p>
    <w:p w14:paraId="4A1C487B" w14:textId="77777777" w:rsidR="00427C09" w:rsidRDefault="00427C09" w:rsidP="00427C09">
      <w:pPr>
        <w:pStyle w:val="ListParagraph"/>
        <w:numPr>
          <w:ilvl w:val="0"/>
          <w:numId w:val="8"/>
        </w:numPr>
      </w:pPr>
      <w:r w:rsidRPr="00427C09">
        <w:rPr>
          <w:position w:val="-34"/>
        </w:rPr>
        <w:object w:dxaOrig="2840" w:dyaOrig="800" w14:anchorId="2A7253A3">
          <v:shape id="_x0000_i1030" type="#_x0000_t75" style="width:142pt;height:40pt" o:ole="">
            <v:imagedata r:id="rId18" o:title=""/>
          </v:shape>
          <o:OLEObject Type="Embed" ProgID="Equation.DSMT4" ShapeID="_x0000_i1030" DrawAspect="Content" ObjectID="_1527312225" r:id="rId19"/>
        </w:object>
      </w:r>
    </w:p>
    <w:p w14:paraId="3A158055" w14:textId="77777777" w:rsidR="00427C09" w:rsidRDefault="00427C09" w:rsidP="00427C09">
      <w:pPr>
        <w:pStyle w:val="ListParagraph"/>
      </w:pPr>
    </w:p>
    <w:p w14:paraId="65E91B10" w14:textId="77777777" w:rsidR="00427C09" w:rsidRDefault="00427C09" w:rsidP="00427C09">
      <w:pPr>
        <w:pStyle w:val="ListParagraph"/>
      </w:pPr>
    </w:p>
    <w:p w14:paraId="3AC01B04" w14:textId="77777777" w:rsidR="00427C09" w:rsidRDefault="00427C09" w:rsidP="00427C09">
      <w:pPr>
        <w:pStyle w:val="ListParagraph"/>
      </w:pPr>
    </w:p>
    <w:p w14:paraId="76D938FF" w14:textId="77777777" w:rsidR="00427C09" w:rsidRDefault="00427C09" w:rsidP="00427C09">
      <w:pPr>
        <w:pStyle w:val="ListParagraph"/>
      </w:pPr>
    </w:p>
    <w:p w14:paraId="066C98F5" w14:textId="77777777" w:rsidR="00427C09" w:rsidRDefault="00427C09" w:rsidP="00427C09">
      <w:pPr>
        <w:pStyle w:val="ListParagraph"/>
      </w:pPr>
    </w:p>
    <w:p w14:paraId="0F34AE79" w14:textId="77777777" w:rsidR="00427C09" w:rsidRDefault="00427C09" w:rsidP="00427C09">
      <w:pPr>
        <w:pStyle w:val="ListParagraph"/>
        <w:numPr>
          <w:ilvl w:val="0"/>
          <w:numId w:val="8"/>
        </w:numPr>
      </w:pPr>
      <w:r w:rsidRPr="00427C09">
        <w:rPr>
          <w:position w:val="-34"/>
        </w:rPr>
        <w:object w:dxaOrig="2820" w:dyaOrig="800" w14:anchorId="7EFF5686">
          <v:shape id="_x0000_i1031" type="#_x0000_t75" style="width:141pt;height:40pt" o:ole="">
            <v:imagedata r:id="rId20" o:title=""/>
          </v:shape>
          <o:OLEObject Type="Embed" ProgID="Equation.DSMT4" ShapeID="_x0000_i1031" DrawAspect="Content" ObjectID="_1527312226" r:id="rId21"/>
        </w:object>
      </w:r>
    </w:p>
    <w:p w14:paraId="731605A9" w14:textId="77777777" w:rsidR="00427C09" w:rsidRDefault="00427C09" w:rsidP="00427C09">
      <w:pPr>
        <w:pStyle w:val="ListParagraph"/>
      </w:pPr>
    </w:p>
    <w:p w14:paraId="2EE41CF5" w14:textId="77777777" w:rsidR="00427C09" w:rsidRDefault="00427C09" w:rsidP="00427C09">
      <w:pPr>
        <w:pStyle w:val="ListParagraph"/>
      </w:pPr>
    </w:p>
    <w:p w14:paraId="0037A086" w14:textId="77777777" w:rsidR="00427C09" w:rsidRDefault="00427C09" w:rsidP="00427C09">
      <w:pPr>
        <w:pStyle w:val="ListParagraph"/>
      </w:pPr>
    </w:p>
    <w:p w14:paraId="7115ED06" w14:textId="77777777" w:rsidR="00427C09" w:rsidRDefault="00427C09" w:rsidP="00427C09">
      <w:pPr>
        <w:pStyle w:val="ListParagraph"/>
      </w:pPr>
    </w:p>
    <w:p w14:paraId="7132EFCC" w14:textId="77777777" w:rsidR="00427C09" w:rsidRPr="00E40709" w:rsidRDefault="00427C09" w:rsidP="00427C09">
      <w:pPr>
        <w:pStyle w:val="ListParagraph"/>
        <w:numPr>
          <w:ilvl w:val="0"/>
          <w:numId w:val="8"/>
        </w:numPr>
      </w:pPr>
      <w:r w:rsidRPr="00427C09">
        <w:rPr>
          <w:position w:val="-34"/>
        </w:rPr>
        <w:object w:dxaOrig="3040" w:dyaOrig="800" w14:anchorId="24A7495E">
          <v:shape id="_x0000_i1032" type="#_x0000_t75" style="width:152pt;height:40pt" o:ole="">
            <v:imagedata r:id="rId22" o:title=""/>
          </v:shape>
          <o:OLEObject Type="Embed" ProgID="Equation.DSMT4" ShapeID="_x0000_i1032" DrawAspect="Content" ObjectID="_1527312227" r:id="rId23"/>
        </w:object>
      </w:r>
    </w:p>
    <w:p w14:paraId="4A264DA2" w14:textId="77777777" w:rsidR="00EB0667" w:rsidRPr="00E40709" w:rsidRDefault="00EB0667"/>
    <w:p w14:paraId="3A7D28AD" w14:textId="77777777" w:rsidR="00EB0667" w:rsidRPr="00E40709" w:rsidRDefault="00EB0667"/>
    <w:p w14:paraId="6E8E531B" w14:textId="77777777" w:rsidR="00EB0667" w:rsidRPr="00E40709" w:rsidRDefault="00EB0667"/>
    <w:p w14:paraId="65171FFA" w14:textId="77777777" w:rsidR="00EB0667" w:rsidRPr="00E40709" w:rsidRDefault="00EB0667"/>
    <w:p w14:paraId="4332ACAF" w14:textId="77777777" w:rsidR="00EB0667" w:rsidRDefault="002214D1">
      <w:r>
        <w:t>Unit 10</w:t>
      </w:r>
      <w:r w:rsidR="00551CEB">
        <w:t xml:space="preserve"> Day A HW Page:</w:t>
      </w:r>
    </w:p>
    <w:p w14:paraId="0A17A0E0" w14:textId="77777777" w:rsidR="00551CEB" w:rsidRDefault="00551CEB" w:rsidP="00551CEB">
      <w:r>
        <w:t>Use synthetic division for 1-9.  Give the quotient and remainder.</w:t>
      </w:r>
    </w:p>
    <w:p w14:paraId="4783690C" w14:textId="77777777" w:rsidR="00551CEB" w:rsidRDefault="00551CEB" w:rsidP="00551CEB"/>
    <w:p w14:paraId="1761C9A1" w14:textId="77777777" w:rsidR="00551CEB" w:rsidRDefault="00551CEB" w:rsidP="00551CEB">
      <w:r>
        <w:t xml:space="preserve">1.  </w:t>
      </w:r>
      <w:r w:rsidRPr="007A6EF8">
        <w:rPr>
          <w:position w:val="-24"/>
        </w:rPr>
        <w:object w:dxaOrig="1680" w:dyaOrig="660" w14:anchorId="40B66A33">
          <v:shape id="_x0000_i1033" type="#_x0000_t75" style="width:84pt;height:33pt" o:ole="">
            <v:imagedata r:id="rId24" o:title=""/>
          </v:shape>
          <o:OLEObject Type="Embed" ProgID="Equation.DSMT4" ShapeID="_x0000_i1033" DrawAspect="Content" ObjectID="_1527312228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7A6EF8">
        <w:rPr>
          <w:position w:val="-28"/>
        </w:rPr>
        <w:object w:dxaOrig="1700" w:dyaOrig="700" w14:anchorId="3114F235">
          <v:shape id="_x0000_i1034" type="#_x0000_t75" style="width:85pt;height:35pt" o:ole="">
            <v:imagedata r:id="rId26" o:title=""/>
          </v:shape>
          <o:OLEObject Type="Embed" ProgID="Equation.DSMT4" ShapeID="_x0000_i1034" DrawAspect="Content" ObjectID="_1527312229" r:id="rId27"/>
        </w:object>
      </w:r>
    </w:p>
    <w:p w14:paraId="1D80D7EB" w14:textId="77777777" w:rsidR="00551CEB" w:rsidRDefault="00551CEB" w:rsidP="00551CEB"/>
    <w:p w14:paraId="72E80F36" w14:textId="77777777" w:rsidR="00551CEB" w:rsidRDefault="00551CEB" w:rsidP="00551CEB"/>
    <w:p w14:paraId="4B9C7756" w14:textId="77777777" w:rsidR="00551CEB" w:rsidRDefault="00551CEB" w:rsidP="00551CEB"/>
    <w:p w14:paraId="4C9B0DA9" w14:textId="77777777" w:rsidR="00551CEB" w:rsidRDefault="00551CEB" w:rsidP="00551CEB"/>
    <w:p w14:paraId="7367EA0D" w14:textId="77777777" w:rsidR="00551CEB" w:rsidRDefault="00551CEB" w:rsidP="00551CEB"/>
    <w:p w14:paraId="748AF6DF" w14:textId="77777777" w:rsidR="00551CEB" w:rsidRDefault="00551CEB" w:rsidP="00551CEB">
      <w:r>
        <w:lastRenderedPageBreak/>
        <w:t xml:space="preserve">3.  </w:t>
      </w:r>
      <w:r w:rsidRPr="007A6EF8">
        <w:rPr>
          <w:position w:val="-24"/>
        </w:rPr>
        <w:object w:dxaOrig="2240" w:dyaOrig="660" w14:anchorId="0B9CA044">
          <v:shape id="_x0000_i1035" type="#_x0000_t75" style="width:112pt;height:33pt" o:ole="">
            <v:imagedata r:id="rId28" o:title=""/>
          </v:shape>
          <o:OLEObject Type="Embed" ProgID="Equation.DSMT4" ShapeID="_x0000_i1035" DrawAspect="Content" ObjectID="_1527312230" r:id="rId29"/>
        </w:object>
      </w:r>
      <w:r>
        <w:tab/>
      </w:r>
      <w:r>
        <w:tab/>
      </w:r>
      <w:r>
        <w:tab/>
      </w:r>
      <w:r>
        <w:tab/>
        <w:t xml:space="preserve">4.  </w:t>
      </w:r>
      <w:r w:rsidRPr="007A6EF8">
        <w:rPr>
          <w:position w:val="-24"/>
        </w:rPr>
        <w:object w:dxaOrig="1960" w:dyaOrig="660" w14:anchorId="12BD0F59">
          <v:shape id="_x0000_i1036" type="#_x0000_t75" style="width:98pt;height:33pt" o:ole="">
            <v:imagedata r:id="rId30" o:title=""/>
          </v:shape>
          <o:OLEObject Type="Embed" ProgID="Equation.DSMT4" ShapeID="_x0000_i1036" DrawAspect="Content" ObjectID="_1527312231" r:id="rId31"/>
        </w:object>
      </w:r>
    </w:p>
    <w:p w14:paraId="122DB67C" w14:textId="77777777" w:rsidR="00551CEB" w:rsidRDefault="00551CEB" w:rsidP="00551CEB"/>
    <w:p w14:paraId="7EBE750E" w14:textId="77777777" w:rsidR="00551CEB" w:rsidRDefault="00551CEB" w:rsidP="00551CEB"/>
    <w:p w14:paraId="6B9D9B43" w14:textId="77777777" w:rsidR="00551CEB" w:rsidRDefault="00551CEB" w:rsidP="00551CEB"/>
    <w:p w14:paraId="185A38E0" w14:textId="77777777" w:rsidR="00551CEB" w:rsidRDefault="00551CEB" w:rsidP="00551CEB"/>
    <w:p w14:paraId="5844B3A1" w14:textId="77777777" w:rsidR="00551CEB" w:rsidRDefault="00551CEB" w:rsidP="00551CEB"/>
    <w:p w14:paraId="5EAC018D" w14:textId="77777777" w:rsidR="00551CEB" w:rsidRDefault="00551CEB" w:rsidP="00551CEB"/>
    <w:p w14:paraId="07C464CE" w14:textId="77777777" w:rsidR="00551CEB" w:rsidRDefault="00551CEB" w:rsidP="00551CEB">
      <w:r>
        <w:t xml:space="preserve">5.  </w:t>
      </w:r>
      <w:r w:rsidRPr="007A6EF8">
        <w:rPr>
          <w:position w:val="-24"/>
        </w:rPr>
        <w:object w:dxaOrig="1660" w:dyaOrig="660" w14:anchorId="7A02771C">
          <v:shape id="_x0000_i1037" type="#_x0000_t75" style="width:83pt;height:33pt" o:ole="">
            <v:imagedata r:id="rId32" o:title=""/>
          </v:shape>
          <o:OLEObject Type="Embed" ProgID="Equation.DSMT4" ShapeID="_x0000_i1037" DrawAspect="Content" ObjectID="_1527312232" r:id="rId33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7A6EF8">
        <w:rPr>
          <w:position w:val="-24"/>
        </w:rPr>
        <w:object w:dxaOrig="1740" w:dyaOrig="660" w14:anchorId="4BA06CB3">
          <v:shape id="_x0000_i1038" type="#_x0000_t75" style="width:87pt;height:33pt" o:ole="">
            <v:imagedata r:id="rId34" o:title=""/>
          </v:shape>
          <o:OLEObject Type="Embed" ProgID="Equation.DSMT4" ShapeID="_x0000_i1038" DrawAspect="Content" ObjectID="_1527312233" r:id="rId35"/>
        </w:object>
      </w:r>
    </w:p>
    <w:p w14:paraId="145BD980" w14:textId="77777777" w:rsidR="00551CEB" w:rsidRDefault="00551CEB" w:rsidP="00551CEB"/>
    <w:p w14:paraId="22B3D2DA" w14:textId="77777777" w:rsidR="00551CEB" w:rsidRDefault="00551CEB" w:rsidP="00551CEB"/>
    <w:p w14:paraId="67ACB661" w14:textId="77777777" w:rsidR="00551CEB" w:rsidRDefault="00551CEB" w:rsidP="00551CEB"/>
    <w:p w14:paraId="67DDA87D" w14:textId="77777777" w:rsidR="00551CEB" w:rsidRDefault="00551CEB" w:rsidP="00551CEB"/>
    <w:p w14:paraId="3D95A9EA" w14:textId="77777777" w:rsidR="00551CEB" w:rsidRDefault="00551CEB" w:rsidP="00551CEB"/>
    <w:p w14:paraId="31A43C11" w14:textId="77777777" w:rsidR="00551CEB" w:rsidRDefault="00551CEB" w:rsidP="00551CEB"/>
    <w:p w14:paraId="04A12BA6" w14:textId="77777777" w:rsidR="00551CEB" w:rsidRDefault="00551CEB" w:rsidP="00551CEB">
      <w:r>
        <w:t xml:space="preserve">7.  </w:t>
      </w:r>
      <w:r w:rsidRPr="007A6EF8">
        <w:rPr>
          <w:position w:val="-24"/>
        </w:rPr>
        <w:object w:dxaOrig="1340" w:dyaOrig="660" w14:anchorId="6476EEDC">
          <v:shape id="_x0000_i1039" type="#_x0000_t75" style="width:67pt;height:33pt" o:ole="">
            <v:imagedata r:id="rId36" o:title=""/>
          </v:shape>
          <o:OLEObject Type="Embed" ProgID="Equation.DSMT4" ShapeID="_x0000_i1039" DrawAspect="Content" ObjectID="_1527312234" r:id="rId37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7A6EF8">
        <w:rPr>
          <w:position w:val="-24"/>
        </w:rPr>
        <w:object w:dxaOrig="1780" w:dyaOrig="660" w14:anchorId="41B653F9">
          <v:shape id="_x0000_i1040" type="#_x0000_t75" style="width:89pt;height:33pt" o:ole="">
            <v:imagedata r:id="rId38" o:title=""/>
          </v:shape>
          <o:OLEObject Type="Embed" ProgID="Equation.DSMT4" ShapeID="_x0000_i1040" DrawAspect="Content" ObjectID="_1527312235" r:id="rId39"/>
        </w:object>
      </w:r>
    </w:p>
    <w:p w14:paraId="3614401E" w14:textId="77777777" w:rsidR="00551CEB" w:rsidRDefault="00551CEB" w:rsidP="00551CEB"/>
    <w:p w14:paraId="41EC9D4F" w14:textId="77777777" w:rsidR="00551CEB" w:rsidRDefault="00551CEB" w:rsidP="00551CEB"/>
    <w:p w14:paraId="2D5BB472" w14:textId="77777777" w:rsidR="00551CEB" w:rsidRDefault="00551CEB" w:rsidP="00551CEB"/>
    <w:p w14:paraId="32263D9A" w14:textId="77777777" w:rsidR="00551CEB" w:rsidRDefault="00551CEB" w:rsidP="00551CEB"/>
    <w:p w14:paraId="0015FBAA" w14:textId="77777777" w:rsidR="00551CEB" w:rsidRDefault="00551CEB" w:rsidP="00551CEB"/>
    <w:p w14:paraId="66645D81" w14:textId="77777777" w:rsidR="00551CEB" w:rsidRDefault="00551CEB" w:rsidP="00551CEB"/>
    <w:p w14:paraId="33641946" w14:textId="77777777" w:rsidR="00551CEB" w:rsidRDefault="00551CEB" w:rsidP="00551CEB"/>
    <w:p w14:paraId="222A59C3" w14:textId="77777777" w:rsidR="00551CEB" w:rsidRDefault="00551CEB" w:rsidP="00551CEB"/>
    <w:p w14:paraId="4DC264AE" w14:textId="77777777" w:rsidR="00551CEB" w:rsidRDefault="00551CEB" w:rsidP="00551CEB">
      <w:r>
        <w:t xml:space="preserve">9.  </w:t>
      </w:r>
      <w:r w:rsidRPr="007A6EF8">
        <w:rPr>
          <w:position w:val="-24"/>
        </w:rPr>
        <w:object w:dxaOrig="1880" w:dyaOrig="660" w14:anchorId="0AC0606F">
          <v:shape id="_x0000_i1041" type="#_x0000_t75" style="width:94pt;height:33pt" o:ole="">
            <v:imagedata r:id="rId40" o:title=""/>
          </v:shape>
          <o:OLEObject Type="Embed" ProgID="Equation.DSMT4" ShapeID="_x0000_i1041" DrawAspect="Content" ObjectID="_1527312236" r:id="rId41"/>
        </w:object>
      </w:r>
    </w:p>
    <w:p w14:paraId="359D550F" w14:textId="77777777" w:rsidR="00551CEB" w:rsidRDefault="00551CEB" w:rsidP="00551CEB"/>
    <w:p w14:paraId="6FD4DEDD" w14:textId="77777777" w:rsidR="00551CEB" w:rsidRDefault="00551CEB" w:rsidP="00551CEB"/>
    <w:p w14:paraId="5476A9E3" w14:textId="77777777" w:rsidR="00551CEB" w:rsidRDefault="00551CEB" w:rsidP="00551CEB"/>
    <w:p w14:paraId="67604EFE" w14:textId="77777777" w:rsidR="00551CEB" w:rsidRDefault="00551CEB" w:rsidP="00551CEB"/>
    <w:p w14:paraId="74C344D4" w14:textId="77777777" w:rsidR="00551CEB" w:rsidRDefault="00551CEB" w:rsidP="00551CEB"/>
    <w:p w14:paraId="02348210" w14:textId="77777777" w:rsidR="00551CEB" w:rsidRDefault="00551CEB" w:rsidP="00551CEB"/>
    <w:p w14:paraId="336E5BD5" w14:textId="77777777" w:rsidR="00551CEB" w:rsidRDefault="00551CEB" w:rsidP="00551CEB"/>
    <w:p w14:paraId="2BC5C0D1" w14:textId="77777777" w:rsidR="00551CEB" w:rsidRDefault="00551CEB" w:rsidP="00551CEB"/>
    <w:p w14:paraId="5C82D283" w14:textId="77777777" w:rsidR="00551CEB" w:rsidRDefault="00551CEB" w:rsidP="00551CEB"/>
    <w:p w14:paraId="21D2DB76" w14:textId="77777777" w:rsidR="00551CEB" w:rsidRDefault="00551CEB" w:rsidP="00551CEB"/>
    <w:p w14:paraId="3139F89D" w14:textId="77777777" w:rsidR="00551CEB" w:rsidRDefault="00551CEB" w:rsidP="00551CEB">
      <w:r>
        <w:t>Use Long Division to find the quotient and remainder. Determine if it is a factor.</w:t>
      </w:r>
    </w:p>
    <w:p w14:paraId="18036219" w14:textId="77777777" w:rsidR="00551CEB" w:rsidRDefault="00551CEB" w:rsidP="00551CEB"/>
    <w:p w14:paraId="54D7225C" w14:textId="77777777" w:rsidR="00551CEB" w:rsidRDefault="00551CEB" w:rsidP="00551CEB">
      <w:r>
        <w:t xml:space="preserve">10.  </w:t>
      </w:r>
      <w:r w:rsidRPr="007A6EF8">
        <w:rPr>
          <w:position w:val="-16"/>
        </w:rPr>
        <w:object w:dxaOrig="2040" w:dyaOrig="440" w14:anchorId="11404829">
          <v:shape id="_x0000_i1042" type="#_x0000_t75" style="width:102pt;height:22pt" o:ole="">
            <v:imagedata r:id="rId42" o:title=""/>
          </v:shape>
          <o:OLEObject Type="Embed" ProgID="Equation.DSMT4" ShapeID="_x0000_i1042" DrawAspect="Content" ObjectID="_1527312237" r:id="rId43"/>
        </w:object>
      </w:r>
    </w:p>
    <w:p w14:paraId="5C4E15FC" w14:textId="77777777" w:rsidR="00551CEB" w:rsidRDefault="00551CEB" w:rsidP="00551CEB"/>
    <w:p w14:paraId="3AAE5A56" w14:textId="77777777" w:rsidR="00551CEB" w:rsidRDefault="00551CEB" w:rsidP="00551CEB"/>
    <w:p w14:paraId="4DCC5D66" w14:textId="77777777" w:rsidR="00551CEB" w:rsidRDefault="00551CEB" w:rsidP="00551CEB"/>
    <w:p w14:paraId="3427E8D3" w14:textId="77777777" w:rsidR="00551CEB" w:rsidRDefault="00551CEB" w:rsidP="00551CEB"/>
    <w:p w14:paraId="7A1BA72A" w14:textId="77777777" w:rsidR="00551CEB" w:rsidRDefault="00551CEB" w:rsidP="00551CEB"/>
    <w:p w14:paraId="11E8DF29" w14:textId="77777777" w:rsidR="00551CEB" w:rsidRDefault="00551CEB" w:rsidP="00551CEB"/>
    <w:p w14:paraId="2DC5E6C3" w14:textId="77777777" w:rsidR="00551CEB" w:rsidRDefault="00551CEB" w:rsidP="00551CEB"/>
    <w:p w14:paraId="1C328987" w14:textId="77777777" w:rsidR="00551CEB" w:rsidRDefault="00551CEB" w:rsidP="00551CEB"/>
    <w:p w14:paraId="59D2CCD8" w14:textId="77777777" w:rsidR="00551CEB" w:rsidRDefault="00551CEB" w:rsidP="00551CEB"/>
    <w:p w14:paraId="07095B48" w14:textId="77777777" w:rsidR="00551CEB" w:rsidRDefault="00551CEB" w:rsidP="00551CEB"/>
    <w:p w14:paraId="0CFF8059" w14:textId="77777777" w:rsidR="00551CEB" w:rsidRDefault="00551CEB" w:rsidP="00551CEB">
      <w:r>
        <w:t xml:space="preserve">11.  </w:t>
      </w:r>
      <w:r w:rsidRPr="007A6EF8">
        <w:rPr>
          <w:position w:val="-16"/>
        </w:rPr>
        <w:object w:dxaOrig="2520" w:dyaOrig="440" w14:anchorId="6A1D0B75">
          <v:shape id="_x0000_i1043" type="#_x0000_t75" style="width:126pt;height:22pt" o:ole="">
            <v:imagedata r:id="rId44" o:title=""/>
          </v:shape>
          <o:OLEObject Type="Embed" ProgID="Equation.DSMT4" ShapeID="_x0000_i1043" DrawAspect="Content" ObjectID="_1527312238" r:id="rId45"/>
        </w:object>
      </w:r>
    </w:p>
    <w:p w14:paraId="40EB89BC" w14:textId="77777777" w:rsidR="00551CEB" w:rsidRDefault="00551CEB" w:rsidP="00551CEB"/>
    <w:p w14:paraId="270FBC01" w14:textId="77777777" w:rsidR="00551CEB" w:rsidRDefault="00551CEB" w:rsidP="00551CEB"/>
    <w:p w14:paraId="21AC2983" w14:textId="77777777" w:rsidR="00551CEB" w:rsidRDefault="00551CEB" w:rsidP="00551CEB"/>
    <w:p w14:paraId="64C15470" w14:textId="77777777" w:rsidR="00551CEB" w:rsidRDefault="00551CEB" w:rsidP="00551CEB"/>
    <w:p w14:paraId="67D14253" w14:textId="77777777" w:rsidR="00551CEB" w:rsidRDefault="00551CEB" w:rsidP="00551CEB"/>
    <w:p w14:paraId="61EA4ABC" w14:textId="77777777" w:rsidR="00551CEB" w:rsidRDefault="00551CEB" w:rsidP="00551CEB"/>
    <w:p w14:paraId="7441ED4E" w14:textId="77777777" w:rsidR="00551CEB" w:rsidRDefault="00551CEB" w:rsidP="00551CEB"/>
    <w:p w14:paraId="2039AF77" w14:textId="77777777" w:rsidR="00551CEB" w:rsidRDefault="00551CEB" w:rsidP="00551CEB"/>
    <w:p w14:paraId="600D31E2" w14:textId="77777777" w:rsidR="00551CEB" w:rsidRDefault="00551CEB" w:rsidP="00551CEB"/>
    <w:p w14:paraId="753F9A24" w14:textId="77777777" w:rsidR="00551CEB" w:rsidRDefault="00551CEB" w:rsidP="00551CEB"/>
    <w:p w14:paraId="24095EA0" w14:textId="77777777" w:rsidR="00551CEB" w:rsidRDefault="00551CEB" w:rsidP="00551CEB">
      <w:r>
        <w:t xml:space="preserve">12.  </w:t>
      </w:r>
      <w:r w:rsidRPr="007A6EF8">
        <w:rPr>
          <w:position w:val="-16"/>
        </w:rPr>
        <w:object w:dxaOrig="2280" w:dyaOrig="440" w14:anchorId="774D7B0A">
          <v:shape id="_x0000_i1044" type="#_x0000_t75" style="width:114pt;height:22pt" o:ole="">
            <v:imagedata r:id="rId46" o:title=""/>
          </v:shape>
          <o:OLEObject Type="Embed" ProgID="Equation.DSMT4" ShapeID="_x0000_i1044" DrawAspect="Content" ObjectID="_1527312239" r:id="rId47"/>
        </w:object>
      </w:r>
    </w:p>
    <w:p w14:paraId="167FEA3B" w14:textId="77777777" w:rsidR="00551CEB" w:rsidRDefault="00551CEB" w:rsidP="00551CEB"/>
    <w:p w14:paraId="4449A590" w14:textId="77777777" w:rsidR="00551CEB" w:rsidRDefault="00551CEB" w:rsidP="00551CEB"/>
    <w:p w14:paraId="58614DC4" w14:textId="77777777" w:rsidR="00551CEB" w:rsidRDefault="00551CEB" w:rsidP="00551CEB"/>
    <w:p w14:paraId="27F14AD8" w14:textId="77777777" w:rsidR="00551CEB" w:rsidRDefault="00551CEB" w:rsidP="00551CEB"/>
    <w:p w14:paraId="6ED116DC" w14:textId="77777777" w:rsidR="00551CEB" w:rsidRDefault="00551CEB" w:rsidP="00551CEB"/>
    <w:p w14:paraId="6666E051" w14:textId="77777777" w:rsidR="00551CEB" w:rsidRDefault="00551CEB" w:rsidP="00551CEB"/>
    <w:p w14:paraId="13B880EF" w14:textId="77777777" w:rsidR="00551CEB" w:rsidRDefault="00551CEB" w:rsidP="00551CEB"/>
    <w:p w14:paraId="28370DD1" w14:textId="77777777" w:rsidR="00551CEB" w:rsidRDefault="00551CEB" w:rsidP="00551CEB"/>
    <w:p w14:paraId="6319DF38" w14:textId="77777777" w:rsidR="00551CEB" w:rsidRDefault="00551CEB" w:rsidP="00551CEB"/>
    <w:p w14:paraId="72954E71" w14:textId="77777777" w:rsidR="00551CEB" w:rsidRDefault="00551CEB" w:rsidP="00551CEB"/>
    <w:p w14:paraId="64EF42DA" w14:textId="77777777" w:rsidR="00551CEB" w:rsidRDefault="00551CEB" w:rsidP="00551CEB">
      <w:r>
        <w:t xml:space="preserve">13.  </w:t>
      </w:r>
      <w:r w:rsidRPr="007A6EF8">
        <w:rPr>
          <w:position w:val="-16"/>
        </w:rPr>
        <w:object w:dxaOrig="3519" w:dyaOrig="440" w14:anchorId="72763247">
          <v:shape id="_x0000_i1045" type="#_x0000_t75" style="width:176pt;height:22pt" o:ole="">
            <v:imagedata r:id="rId48" o:title=""/>
          </v:shape>
          <o:OLEObject Type="Embed" ProgID="Equation.DSMT4" ShapeID="_x0000_i1045" DrawAspect="Content" ObjectID="_1527312240" r:id="rId49"/>
        </w:object>
      </w:r>
    </w:p>
    <w:p w14:paraId="49E4A480" w14:textId="77777777" w:rsidR="00551CEB" w:rsidRPr="00E40709" w:rsidRDefault="00551CEB"/>
    <w:sectPr w:rsidR="00551CEB" w:rsidRPr="00E40709" w:rsidSect="001633C2">
      <w:headerReference w:type="default" r:id="rId5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572B8A" w14:textId="77777777" w:rsidR="004C6B1F" w:rsidRDefault="004C6B1F">
      <w:r>
        <w:separator/>
      </w:r>
    </w:p>
  </w:endnote>
  <w:endnote w:type="continuationSeparator" w:id="0">
    <w:p w14:paraId="42BF79F5" w14:textId="77777777" w:rsidR="004C6B1F" w:rsidRDefault="004C6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A880EF" w14:textId="77777777" w:rsidR="004C6B1F" w:rsidRDefault="004C6B1F">
      <w:r>
        <w:separator/>
      </w:r>
    </w:p>
  </w:footnote>
  <w:footnote w:type="continuationSeparator" w:id="0">
    <w:p w14:paraId="3AFE5DD7" w14:textId="77777777" w:rsidR="004C6B1F" w:rsidRDefault="004C6B1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3F93C2" w14:textId="77777777" w:rsidR="00427C09" w:rsidRDefault="002214D1">
    <w:pPr>
      <w:pStyle w:val="Header"/>
    </w:pPr>
    <w:r>
      <w:t>WHRHS</w:t>
    </w:r>
    <w:r>
      <w:tab/>
    </w:r>
    <w:r>
      <w:tab/>
      <w:t>Unit 10</w:t>
    </w:r>
    <w:r w:rsidR="00427C09">
      <w:t xml:space="preserve"> – Division of Polynomials &amp; Rational Root Theorem</w:t>
    </w:r>
  </w:p>
  <w:p w14:paraId="0E145352" w14:textId="77777777" w:rsidR="00427C09" w:rsidRDefault="002214D1">
    <w:pPr>
      <w:pStyle w:val="Header"/>
    </w:pPr>
    <w:r>
      <w:t>2011-2012</w:t>
    </w:r>
    <w:r>
      <w:tab/>
    </w:r>
    <w:r>
      <w:tab/>
      <w:t xml:space="preserve">      </w:t>
    </w:r>
    <w:r>
      <w:tab/>
      <w:t>Algebra 2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961A4"/>
    <w:multiLevelType w:val="hybridMultilevel"/>
    <w:tmpl w:val="9B1C0FF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A5985"/>
    <w:multiLevelType w:val="hybridMultilevel"/>
    <w:tmpl w:val="571AF9B8"/>
    <w:lvl w:ilvl="0" w:tplc="EAC2986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BC4E9B"/>
    <w:multiLevelType w:val="hybridMultilevel"/>
    <w:tmpl w:val="4A52B874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AAB562D"/>
    <w:multiLevelType w:val="hybridMultilevel"/>
    <w:tmpl w:val="19786E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E86400"/>
    <w:multiLevelType w:val="hybridMultilevel"/>
    <w:tmpl w:val="36B08774"/>
    <w:lvl w:ilvl="0" w:tplc="40BE1092">
      <w:start w:val="5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5">
    <w:nsid w:val="646B2735"/>
    <w:multiLevelType w:val="hybridMultilevel"/>
    <w:tmpl w:val="D742C08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8C2D9C"/>
    <w:multiLevelType w:val="hybridMultilevel"/>
    <w:tmpl w:val="D1FC2B5C"/>
    <w:lvl w:ilvl="0" w:tplc="BC98845A">
      <w:start w:val="2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749A0772"/>
    <w:multiLevelType w:val="hybridMultilevel"/>
    <w:tmpl w:val="EFD670C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2"/>
  </w:num>
  <w:num w:numId="5">
    <w:abstractNumId w:val="1"/>
  </w:num>
  <w:num w:numId="6">
    <w:abstractNumId w:val="0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667"/>
    <w:rsid w:val="001633C2"/>
    <w:rsid w:val="001D5F1C"/>
    <w:rsid w:val="002214D1"/>
    <w:rsid w:val="00232863"/>
    <w:rsid w:val="002B549F"/>
    <w:rsid w:val="002E5955"/>
    <w:rsid w:val="0033624E"/>
    <w:rsid w:val="003641E3"/>
    <w:rsid w:val="00427C09"/>
    <w:rsid w:val="004C6B1F"/>
    <w:rsid w:val="00551CEB"/>
    <w:rsid w:val="005938CD"/>
    <w:rsid w:val="006A1F73"/>
    <w:rsid w:val="00844BE9"/>
    <w:rsid w:val="00897B58"/>
    <w:rsid w:val="00917190"/>
    <w:rsid w:val="009B18BA"/>
    <w:rsid w:val="00A30EF9"/>
    <w:rsid w:val="00A37A98"/>
    <w:rsid w:val="00B71448"/>
    <w:rsid w:val="00D95C71"/>
    <w:rsid w:val="00E05159"/>
    <w:rsid w:val="00E40709"/>
    <w:rsid w:val="00EB0667"/>
    <w:rsid w:val="00F72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711EAD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286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4070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40709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D95C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95C7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633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1.bin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50" Type="http://schemas.openxmlformats.org/officeDocument/2006/relationships/header" Target="header1.xml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wmf"/><Relationship Id="rId9" Type="http://schemas.openxmlformats.org/officeDocument/2006/relationships/image" Target="media/image3.wmf"/><Relationship Id="rId6" Type="http://schemas.openxmlformats.org/officeDocument/2006/relationships/endnotes" Target="endnotes.xml"/><Relationship Id="rId7" Type="http://schemas.openxmlformats.org/officeDocument/2006/relationships/image" Target="media/image1.gif"/><Relationship Id="rId8" Type="http://schemas.openxmlformats.org/officeDocument/2006/relationships/image" Target="media/image2.png"/><Relationship Id="rId33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66</Words>
  <Characters>2662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6 – Long Division of Polynomials</vt:lpstr>
    </vt:vector>
  </TitlesOfParts>
  <Company>WHRHS</Company>
  <LinksUpToDate>false</LinksUpToDate>
  <CharactersWithSpaces>3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 – Long Division of Polynomials</dc:title>
  <dc:subject/>
  <dc:creator>whrhs</dc:creator>
  <cp:keywords/>
  <dc:description/>
  <cp:lastModifiedBy>Microsoft Office User</cp:lastModifiedBy>
  <cp:revision>2</cp:revision>
  <dcterms:created xsi:type="dcterms:W3CDTF">2016-06-13T12:37:00Z</dcterms:created>
  <dcterms:modified xsi:type="dcterms:W3CDTF">2016-06-13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